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7D6B" w:rsidRPr="00CE2F03" w:rsidRDefault="00567D6B" w:rsidP="00567D6B">
      <w:pPr>
        <w:spacing w:after="0"/>
        <w:rPr>
          <w:b/>
          <w:u w:val="single"/>
        </w:rPr>
      </w:pPr>
      <w:r w:rsidRPr="00CE2F03">
        <w:rPr>
          <w:b/>
          <w:u w:val="single"/>
        </w:rPr>
        <w:t xml:space="preserve">Θέμα </w:t>
      </w:r>
      <w:r w:rsidRPr="00567D6B">
        <w:rPr>
          <w:b/>
          <w:u w:val="single"/>
        </w:rPr>
        <w:t>5</w:t>
      </w:r>
      <w:r w:rsidRPr="00CE2F03">
        <w:rPr>
          <w:b/>
          <w:u w:val="single"/>
        </w:rPr>
        <w:t xml:space="preserve"> [2/10]</w:t>
      </w:r>
    </w:p>
    <w:p w:rsidR="00567D6B" w:rsidRPr="00CE2F03" w:rsidRDefault="00567D6B" w:rsidP="00567D6B">
      <w:pPr>
        <w:tabs>
          <w:tab w:val="num" w:pos="720"/>
        </w:tabs>
        <w:spacing w:after="0"/>
        <w:jc w:val="both"/>
        <w:rPr>
          <w:b/>
        </w:rPr>
      </w:pPr>
      <w:r w:rsidRPr="00CE2F03">
        <w:rPr>
          <w:b/>
        </w:rPr>
        <w:t xml:space="preserve">Αγωγός μήκους </w:t>
      </w:r>
      <w:r w:rsidRPr="005A069B">
        <w:rPr>
          <w:b/>
        </w:rPr>
        <w:t>L</w:t>
      </w:r>
      <w:r w:rsidRPr="00CE2F03">
        <w:rPr>
          <w:b/>
        </w:rPr>
        <w:t xml:space="preserve"> = 5100 </w:t>
      </w:r>
      <w:r w:rsidRPr="005A069B">
        <w:rPr>
          <w:b/>
        </w:rPr>
        <w:t>m</w:t>
      </w:r>
      <w:r w:rsidRPr="00CE2F03">
        <w:rPr>
          <w:b/>
        </w:rPr>
        <w:t xml:space="preserve">,  (εσωτερικής) διαμέτρου </w:t>
      </w:r>
      <w:r w:rsidRPr="005A069B">
        <w:rPr>
          <w:b/>
        </w:rPr>
        <w:t>D</w:t>
      </w:r>
      <w:r w:rsidRPr="00CE2F03">
        <w:rPr>
          <w:b/>
        </w:rPr>
        <w:t xml:space="preserve"> = 200</w:t>
      </w:r>
      <w:r w:rsidRPr="005A069B">
        <w:rPr>
          <w:b/>
        </w:rPr>
        <w:t>mm</w:t>
      </w:r>
      <w:r w:rsidRPr="00CE2F03">
        <w:rPr>
          <w:b/>
        </w:rPr>
        <w:t xml:space="preserve"> και τραχύτητας </w:t>
      </w:r>
      <w:r w:rsidRPr="005A069B">
        <w:rPr>
          <w:b/>
        </w:rPr>
        <w:t>k</w:t>
      </w:r>
      <w:r w:rsidRPr="00CE2F03">
        <w:rPr>
          <w:b/>
        </w:rPr>
        <w:t xml:space="preserve"> =1 </w:t>
      </w:r>
      <w:r w:rsidRPr="005A069B">
        <w:rPr>
          <w:b/>
        </w:rPr>
        <w:t>mm</w:t>
      </w:r>
      <w:r w:rsidRPr="00CE2F03">
        <w:rPr>
          <w:b/>
        </w:rPr>
        <w:t xml:space="preserve"> μεταφέρει νερό μεταξύ δύο δεξαμενών με μέση υψομετρική διαφορά στις στάθμες της ελεύθερης επιφάνειας Δ</w:t>
      </w:r>
      <w:r w:rsidRPr="005A069B">
        <w:rPr>
          <w:b/>
        </w:rPr>
        <w:t>z</w:t>
      </w:r>
      <w:r w:rsidRPr="00CE2F03">
        <w:rPr>
          <w:b/>
        </w:rPr>
        <w:t xml:space="preserve"> = 52 </w:t>
      </w:r>
      <w:r>
        <w:rPr>
          <w:b/>
        </w:rPr>
        <w:t>m</w:t>
      </w:r>
      <w:r w:rsidRPr="00CE2F03">
        <w:rPr>
          <w:b/>
        </w:rPr>
        <w:t>. Ζητείται:</w:t>
      </w:r>
    </w:p>
    <w:p w:rsidR="00567D6B" w:rsidRPr="00CE2F03" w:rsidRDefault="00567D6B" w:rsidP="00567D6B">
      <w:pPr>
        <w:pStyle w:val="a3"/>
        <w:numPr>
          <w:ilvl w:val="0"/>
          <w:numId w:val="1"/>
        </w:numPr>
        <w:spacing w:after="0"/>
        <w:jc w:val="both"/>
        <w:rPr>
          <w:b/>
        </w:rPr>
      </w:pPr>
      <w:r w:rsidRPr="00CE2F03">
        <w:rPr>
          <w:b/>
        </w:rPr>
        <w:t xml:space="preserve">Η παροχή μεταξύ των δύο δεξαμενών </w:t>
      </w:r>
      <w:r>
        <w:rPr>
          <w:b/>
        </w:rPr>
        <w:t>(1)</w:t>
      </w:r>
    </w:p>
    <w:p w:rsidR="00567D6B" w:rsidRPr="00CE2F03" w:rsidRDefault="00567D6B" w:rsidP="00567D6B">
      <w:pPr>
        <w:pStyle w:val="a3"/>
        <w:numPr>
          <w:ilvl w:val="0"/>
          <w:numId w:val="1"/>
        </w:numPr>
        <w:spacing w:after="0"/>
        <w:jc w:val="both"/>
        <w:rPr>
          <w:b/>
        </w:rPr>
      </w:pPr>
      <w:r w:rsidRPr="00CE2F03">
        <w:rPr>
          <w:b/>
        </w:rPr>
        <w:t xml:space="preserve">Να προσδιοριστεί η απαιτούμενη ισχύς αντλίας στην ίδια διάταξη (δηλαδή με αντλία, χωρίς βαλβίδα ολισθήσεως) για αύξηση της παροχής κατά </w:t>
      </w:r>
      <w:r>
        <w:rPr>
          <w:b/>
        </w:rPr>
        <w:t xml:space="preserve"> </w:t>
      </w:r>
      <w:r w:rsidRPr="00CE2F03">
        <w:rPr>
          <w:b/>
        </w:rPr>
        <w:t>1</w:t>
      </w:r>
      <w:r>
        <w:rPr>
          <w:b/>
        </w:rPr>
        <w:t>4</w:t>
      </w:r>
      <w:r w:rsidRPr="00CE2F03">
        <w:rPr>
          <w:b/>
        </w:rPr>
        <w:t xml:space="preserve">% </w:t>
      </w:r>
    </w:p>
    <w:p w:rsidR="00567D6B" w:rsidRPr="00A56358" w:rsidRDefault="00567D6B" w:rsidP="00567D6B">
      <w:pPr>
        <w:pStyle w:val="a3"/>
        <w:rPr>
          <w:b/>
        </w:rPr>
      </w:pPr>
    </w:p>
    <w:p w:rsidR="00567D6B" w:rsidRPr="0029665B" w:rsidRDefault="00826F11" w:rsidP="00567D6B">
      <w:pPr>
        <w:pStyle w:val="a3"/>
      </w:pPr>
      <w:r>
        <w:rPr>
          <w:noProof/>
          <w:lang w:eastAsia="el-GR"/>
        </w:rPr>
        <mc:AlternateContent>
          <mc:Choice Requires="wpc">
            <w:drawing>
              <wp:inline distT="0" distB="0" distL="0" distR="0">
                <wp:extent cx="5274310" cy="3255010"/>
                <wp:effectExtent l="0" t="0" r="2540" b="5080"/>
                <wp:docPr id="35" name="Καμβάς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751205" y="415925"/>
                            <a:ext cx="2671445" cy="11842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3892550" y="1229995"/>
                            <a:ext cx="635" cy="1200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5665" y="1236345"/>
                            <a:ext cx="635" cy="1200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4" name="Group 7"/>
                        <wpg:cNvGrpSpPr>
                          <a:grpSpLocks/>
                        </wpg:cNvGrpSpPr>
                        <wpg:grpSpPr bwMode="auto">
                          <a:xfrm>
                            <a:off x="275590" y="78105"/>
                            <a:ext cx="476250" cy="462280"/>
                            <a:chOff x="2955" y="2227"/>
                            <a:chExt cx="750" cy="728"/>
                          </a:xfrm>
                        </wpg:grpSpPr>
                        <wps:wsp>
                          <wps:cNvPr id="5" name="Rectangle 8"/>
                          <wps:cNvSpPr>
                            <a:spLocks noChangeArrowheads="1"/>
                          </wps:cNvSpPr>
                          <wps:spPr bwMode="auto">
                            <a:xfrm>
                              <a:off x="2955" y="2415"/>
                              <a:ext cx="75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AutoShape 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55" y="2306"/>
                              <a:ext cx="1" cy="18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04" y="2306"/>
                              <a:ext cx="1" cy="18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00" y="2227"/>
                              <a:ext cx="143" cy="188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9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3625850" y="919480"/>
                            <a:ext cx="90805" cy="119380"/>
                          </a:xfrm>
                          <a:prstGeom prst="flowChartMerg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792480" y="1894205"/>
                            <a:ext cx="2664460" cy="11423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791845" y="1961515"/>
                            <a:ext cx="2705735" cy="1143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3933190" y="2775585"/>
                            <a:ext cx="635" cy="1200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56305" y="2781935"/>
                            <a:ext cx="635" cy="1200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4" name="Group 17"/>
                        <wpg:cNvGrpSpPr>
                          <a:grpSpLocks/>
                        </wpg:cNvGrpSpPr>
                        <wpg:grpSpPr bwMode="auto">
                          <a:xfrm>
                            <a:off x="316230" y="1623695"/>
                            <a:ext cx="476250" cy="462280"/>
                            <a:chOff x="2955" y="2227"/>
                            <a:chExt cx="750" cy="728"/>
                          </a:xfrm>
                        </wpg:grpSpPr>
                        <wps:wsp>
                          <wps:cNvPr id="15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2955" y="2415"/>
                              <a:ext cx="75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AutoShape 1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55" y="2306"/>
                              <a:ext cx="1" cy="18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AutoShape 2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704" y="2306"/>
                              <a:ext cx="1" cy="18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00" y="2227"/>
                              <a:ext cx="143" cy="188"/>
                            </a:xfrm>
                            <a:prstGeom prst="flowChartMerg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9" name="AutoShape 22"/>
                        <wps:cNvSpPr>
                          <a:spLocks noChangeArrowheads="1"/>
                        </wps:cNvSpPr>
                        <wps:spPr bwMode="auto">
                          <a:xfrm>
                            <a:off x="3666490" y="2462530"/>
                            <a:ext cx="90805" cy="119380"/>
                          </a:xfrm>
                          <a:prstGeom prst="flowChartMerg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Oval 23"/>
                        <wps:cNvSpPr>
                          <a:spLocks noChangeArrowheads="1"/>
                        </wps:cNvSpPr>
                        <wps:spPr bwMode="auto">
                          <a:xfrm rot="1069912">
                            <a:off x="1465580" y="2189480"/>
                            <a:ext cx="288290" cy="1905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utoShape 24"/>
                        <wps:cNvCnPr>
                          <a:cxnSpLocks noChangeShapeType="1"/>
                          <a:stCxn id="5" idx="0"/>
                        </wps:cNvCnPr>
                        <wps:spPr bwMode="auto">
                          <a:xfrm>
                            <a:off x="513715" y="197485"/>
                            <a:ext cx="346138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3581400" y="205740"/>
                            <a:ext cx="635" cy="7918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26"/>
                        <wps:cNvCnPr>
                          <a:cxnSpLocks noChangeShapeType="1"/>
                        </wps:cNvCnPr>
                        <wps:spPr bwMode="auto">
                          <a:xfrm>
                            <a:off x="1513840" y="645160"/>
                            <a:ext cx="240030" cy="1047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1219200" y="2048510"/>
                            <a:ext cx="240030" cy="1047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4086225" y="1116330"/>
                            <a:ext cx="704850" cy="969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7D6B" w:rsidRDefault="00567D6B" w:rsidP="00567D6B">
                              <w:r>
                                <w:t>4.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4086225" y="2657475"/>
                            <a:ext cx="704850" cy="5975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7D6B" w:rsidRDefault="00567D6B" w:rsidP="00567D6B">
                              <w:r>
                                <w:t xml:space="preserve">4.β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3625850" y="540385"/>
                            <a:ext cx="650875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7D6B" w:rsidRDefault="00567D6B" w:rsidP="00567D6B">
                              <w:r w:rsidRPr="00F76FCF">
                                <w:rPr>
                                  <w:b/>
                                </w:rPr>
                                <w:t>Δ</w:t>
                              </w:r>
                              <w:r w:rsidRPr="00F76FCF">
                                <w:rPr>
                                  <w:b/>
                                  <w:lang w:val="en-US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Freeform 31"/>
                        <wps:cNvSpPr>
                          <a:spLocks/>
                        </wps:cNvSpPr>
                        <wps:spPr bwMode="auto">
                          <a:xfrm>
                            <a:off x="495300" y="197485"/>
                            <a:ext cx="73025" cy="71755"/>
                          </a:xfrm>
                          <a:custGeom>
                            <a:avLst/>
                            <a:gdLst>
                              <a:gd name="T0" fmla="*/ 52 w 250"/>
                              <a:gd name="T1" fmla="*/ 0 h 180"/>
                              <a:gd name="T2" fmla="*/ 240 w 250"/>
                              <a:gd name="T3" fmla="*/ 7 h 180"/>
                              <a:gd name="T4" fmla="*/ 210 w 250"/>
                              <a:gd name="T5" fmla="*/ 15 h 180"/>
                              <a:gd name="T6" fmla="*/ 142 w 250"/>
                              <a:gd name="T7" fmla="*/ 22 h 180"/>
                              <a:gd name="T8" fmla="*/ 0 w 250"/>
                              <a:gd name="T9" fmla="*/ 37 h 180"/>
                              <a:gd name="T10" fmla="*/ 225 w 250"/>
                              <a:gd name="T11" fmla="*/ 67 h 180"/>
                              <a:gd name="T12" fmla="*/ 97 w 250"/>
                              <a:gd name="T13" fmla="*/ 97 h 180"/>
                              <a:gd name="T14" fmla="*/ 67 w 250"/>
                              <a:gd name="T15" fmla="*/ 105 h 180"/>
                              <a:gd name="T16" fmla="*/ 97 w 250"/>
                              <a:gd name="T17" fmla="*/ 112 h 180"/>
                              <a:gd name="T18" fmla="*/ 202 w 250"/>
                              <a:gd name="T19" fmla="*/ 135 h 180"/>
                              <a:gd name="T20" fmla="*/ 127 w 250"/>
                              <a:gd name="T21" fmla="*/ 157 h 180"/>
                              <a:gd name="T22" fmla="*/ 165 w 250"/>
                              <a:gd name="T23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250" h="180">
                                <a:moveTo>
                                  <a:pt x="52" y="0"/>
                                </a:moveTo>
                                <a:cubicBezTo>
                                  <a:pt x="115" y="2"/>
                                  <a:pt x="178" y="1"/>
                                  <a:pt x="240" y="7"/>
                                </a:cubicBezTo>
                                <a:cubicBezTo>
                                  <a:pt x="250" y="8"/>
                                  <a:pt x="220" y="13"/>
                                  <a:pt x="210" y="15"/>
                                </a:cubicBezTo>
                                <a:cubicBezTo>
                                  <a:pt x="187" y="18"/>
                                  <a:pt x="165" y="19"/>
                                  <a:pt x="142" y="22"/>
                                </a:cubicBezTo>
                                <a:cubicBezTo>
                                  <a:pt x="7" y="37"/>
                                  <a:pt x="145" y="23"/>
                                  <a:pt x="0" y="37"/>
                                </a:cubicBezTo>
                                <a:cubicBezTo>
                                  <a:pt x="77" y="54"/>
                                  <a:pt x="145" y="62"/>
                                  <a:pt x="225" y="67"/>
                                </a:cubicBezTo>
                                <a:cubicBezTo>
                                  <a:pt x="180" y="82"/>
                                  <a:pt x="145" y="91"/>
                                  <a:pt x="97" y="97"/>
                                </a:cubicBezTo>
                                <a:cubicBezTo>
                                  <a:pt x="87" y="100"/>
                                  <a:pt x="67" y="95"/>
                                  <a:pt x="67" y="105"/>
                                </a:cubicBezTo>
                                <a:cubicBezTo>
                                  <a:pt x="67" y="115"/>
                                  <a:pt x="87" y="109"/>
                                  <a:pt x="97" y="112"/>
                                </a:cubicBezTo>
                                <a:cubicBezTo>
                                  <a:pt x="132" y="122"/>
                                  <a:pt x="167" y="127"/>
                                  <a:pt x="202" y="135"/>
                                </a:cubicBezTo>
                                <a:cubicBezTo>
                                  <a:pt x="176" y="141"/>
                                  <a:pt x="152" y="149"/>
                                  <a:pt x="127" y="157"/>
                                </a:cubicBezTo>
                                <a:cubicBezTo>
                                  <a:pt x="157" y="167"/>
                                  <a:pt x="144" y="159"/>
                                  <a:pt x="165" y="18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Freeform 32"/>
                        <wps:cNvSpPr>
                          <a:spLocks/>
                        </wps:cNvSpPr>
                        <wps:spPr bwMode="auto">
                          <a:xfrm>
                            <a:off x="3644900" y="1050925"/>
                            <a:ext cx="73025" cy="71755"/>
                          </a:xfrm>
                          <a:custGeom>
                            <a:avLst/>
                            <a:gdLst>
                              <a:gd name="T0" fmla="*/ 52 w 250"/>
                              <a:gd name="T1" fmla="*/ 0 h 180"/>
                              <a:gd name="T2" fmla="*/ 240 w 250"/>
                              <a:gd name="T3" fmla="*/ 7 h 180"/>
                              <a:gd name="T4" fmla="*/ 210 w 250"/>
                              <a:gd name="T5" fmla="*/ 15 h 180"/>
                              <a:gd name="T6" fmla="*/ 142 w 250"/>
                              <a:gd name="T7" fmla="*/ 22 h 180"/>
                              <a:gd name="T8" fmla="*/ 0 w 250"/>
                              <a:gd name="T9" fmla="*/ 37 h 180"/>
                              <a:gd name="T10" fmla="*/ 225 w 250"/>
                              <a:gd name="T11" fmla="*/ 67 h 180"/>
                              <a:gd name="T12" fmla="*/ 97 w 250"/>
                              <a:gd name="T13" fmla="*/ 97 h 180"/>
                              <a:gd name="T14" fmla="*/ 67 w 250"/>
                              <a:gd name="T15" fmla="*/ 105 h 180"/>
                              <a:gd name="T16" fmla="*/ 97 w 250"/>
                              <a:gd name="T17" fmla="*/ 112 h 180"/>
                              <a:gd name="T18" fmla="*/ 202 w 250"/>
                              <a:gd name="T19" fmla="*/ 135 h 180"/>
                              <a:gd name="T20" fmla="*/ 127 w 250"/>
                              <a:gd name="T21" fmla="*/ 157 h 180"/>
                              <a:gd name="T22" fmla="*/ 165 w 250"/>
                              <a:gd name="T23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250" h="180">
                                <a:moveTo>
                                  <a:pt x="52" y="0"/>
                                </a:moveTo>
                                <a:cubicBezTo>
                                  <a:pt x="115" y="2"/>
                                  <a:pt x="178" y="1"/>
                                  <a:pt x="240" y="7"/>
                                </a:cubicBezTo>
                                <a:cubicBezTo>
                                  <a:pt x="250" y="8"/>
                                  <a:pt x="220" y="13"/>
                                  <a:pt x="210" y="15"/>
                                </a:cubicBezTo>
                                <a:cubicBezTo>
                                  <a:pt x="187" y="18"/>
                                  <a:pt x="165" y="19"/>
                                  <a:pt x="142" y="22"/>
                                </a:cubicBezTo>
                                <a:cubicBezTo>
                                  <a:pt x="7" y="37"/>
                                  <a:pt x="145" y="23"/>
                                  <a:pt x="0" y="37"/>
                                </a:cubicBezTo>
                                <a:cubicBezTo>
                                  <a:pt x="77" y="54"/>
                                  <a:pt x="145" y="62"/>
                                  <a:pt x="225" y="67"/>
                                </a:cubicBezTo>
                                <a:cubicBezTo>
                                  <a:pt x="180" y="82"/>
                                  <a:pt x="145" y="91"/>
                                  <a:pt x="97" y="97"/>
                                </a:cubicBezTo>
                                <a:cubicBezTo>
                                  <a:pt x="87" y="100"/>
                                  <a:pt x="67" y="95"/>
                                  <a:pt x="67" y="105"/>
                                </a:cubicBezTo>
                                <a:cubicBezTo>
                                  <a:pt x="67" y="115"/>
                                  <a:pt x="87" y="109"/>
                                  <a:pt x="97" y="112"/>
                                </a:cubicBezTo>
                                <a:cubicBezTo>
                                  <a:pt x="132" y="122"/>
                                  <a:pt x="167" y="127"/>
                                  <a:pt x="202" y="135"/>
                                </a:cubicBezTo>
                                <a:cubicBezTo>
                                  <a:pt x="176" y="141"/>
                                  <a:pt x="152" y="149"/>
                                  <a:pt x="127" y="157"/>
                                </a:cubicBezTo>
                                <a:cubicBezTo>
                                  <a:pt x="157" y="167"/>
                                  <a:pt x="144" y="159"/>
                                  <a:pt x="165" y="18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Freeform 33"/>
                        <wps:cNvSpPr>
                          <a:spLocks/>
                        </wps:cNvSpPr>
                        <wps:spPr bwMode="auto">
                          <a:xfrm>
                            <a:off x="535305" y="1743075"/>
                            <a:ext cx="73025" cy="71755"/>
                          </a:xfrm>
                          <a:custGeom>
                            <a:avLst/>
                            <a:gdLst>
                              <a:gd name="T0" fmla="*/ 52 w 250"/>
                              <a:gd name="T1" fmla="*/ 0 h 180"/>
                              <a:gd name="T2" fmla="*/ 240 w 250"/>
                              <a:gd name="T3" fmla="*/ 7 h 180"/>
                              <a:gd name="T4" fmla="*/ 210 w 250"/>
                              <a:gd name="T5" fmla="*/ 15 h 180"/>
                              <a:gd name="T6" fmla="*/ 142 w 250"/>
                              <a:gd name="T7" fmla="*/ 22 h 180"/>
                              <a:gd name="T8" fmla="*/ 0 w 250"/>
                              <a:gd name="T9" fmla="*/ 37 h 180"/>
                              <a:gd name="T10" fmla="*/ 225 w 250"/>
                              <a:gd name="T11" fmla="*/ 67 h 180"/>
                              <a:gd name="T12" fmla="*/ 97 w 250"/>
                              <a:gd name="T13" fmla="*/ 97 h 180"/>
                              <a:gd name="T14" fmla="*/ 67 w 250"/>
                              <a:gd name="T15" fmla="*/ 105 h 180"/>
                              <a:gd name="T16" fmla="*/ 97 w 250"/>
                              <a:gd name="T17" fmla="*/ 112 h 180"/>
                              <a:gd name="T18" fmla="*/ 202 w 250"/>
                              <a:gd name="T19" fmla="*/ 135 h 180"/>
                              <a:gd name="T20" fmla="*/ 127 w 250"/>
                              <a:gd name="T21" fmla="*/ 157 h 180"/>
                              <a:gd name="T22" fmla="*/ 165 w 250"/>
                              <a:gd name="T23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250" h="180">
                                <a:moveTo>
                                  <a:pt x="52" y="0"/>
                                </a:moveTo>
                                <a:cubicBezTo>
                                  <a:pt x="115" y="2"/>
                                  <a:pt x="178" y="1"/>
                                  <a:pt x="240" y="7"/>
                                </a:cubicBezTo>
                                <a:cubicBezTo>
                                  <a:pt x="250" y="8"/>
                                  <a:pt x="220" y="13"/>
                                  <a:pt x="210" y="15"/>
                                </a:cubicBezTo>
                                <a:cubicBezTo>
                                  <a:pt x="187" y="18"/>
                                  <a:pt x="165" y="19"/>
                                  <a:pt x="142" y="22"/>
                                </a:cubicBezTo>
                                <a:cubicBezTo>
                                  <a:pt x="7" y="37"/>
                                  <a:pt x="145" y="23"/>
                                  <a:pt x="0" y="37"/>
                                </a:cubicBezTo>
                                <a:cubicBezTo>
                                  <a:pt x="77" y="54"/>
                                  <a:pt x="145" y="62"/>
                                  <a:pt x="225" y="67"/>
                                </a:cubicBezTo>
                                <a:cubicBezTo>
                                  <a:pt x="180" y="82"/>
                                  <a:pt x="145" y="91"/>
                                  <a:pt x="97" y="97"/>
                                </a:cubicBezTo>
                                <a:cubicBezTo>
                                  <a:pt x="87" y="100"/>
                                  <a:pt x="67" y="95"/>
                                  <a:pt x="67" y="105"/>
                                </a:cubicBezTo>
                                <a:cubicBezTo>
                                  <a:pt x="67" y="115"/>
                                  <a:pt x="87" y="109"/>
                                  <a:pt x="97" y="112"/>
                                </a:cubicBezTo>
                                <a:cubicBezTo>
                                  <a:pt x="132" y="122"/>
                                  <a:pt x="167" y="127"/>
                                  <a:pt x="202" y="135"/>
                                </a:cubicBezTo>
                                <a:cubicBezTo>
                                  <a:pt x="176" y="141"/>
                                  <a:pt x="152" y="149"/>
                                  <a:pt x="127" y="157"/>
                                </a:cubicBezTo>
                                <a:cubicBezTo>
                                  <a:pt x="157" y="167"/>
                                  <a:pt x="144" y="159"/>
                                  <a:pt x="165" y="18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Freeform 34"/>
                        <wps:cNvSpPr>
                          <a:spLocks/>
                        </wps:cNvSpPr>
                        <wps:spPr bwMode="auto">
                          <a:xfrm>
                            <a:off x="3666490" y="2585720"/>
                            <a:ext cx="73025" cy="71755"/>
                          </a:xfrm>
                          <a:custGeom>
                            <a:avLst/>
                            <a:gdLst>
                              <a:gd name="T0" fmla="*/ 52 w 250"/>
                              <a:gd name="T1" fmla="*/ 0 h 180"/>
                              <a:gd name="T2" fmla="*/ 240 w 250"/>
                              <a:gd name="T3" fmla="*/ 7 h 180"/>
                              <a:gd name="T4" fmla="*/ 210 w 250"/>
                              <a:gd name="T5" fmla="*/ 15 h 180"/>
                              <a:gd name="T6" fmla="*/ 142 w 250"/>
                              <a:gd name="T7" fmla="*/ 22 h 180"/>
                              <a:gd name="T8" fmla="*/ 0 w 250"/>
                              <a:gd name="T9" fmla="*/ 37 h 180"/>
                              <a:gd name="T10" fmla="*/ 225 w 250"/>
                              <a:gd name="T11" fmla="*/ 67 h 180"/>
                              <a:gd name="T12" fmla="*/ 97 w 250"/>
                              <a:gd name="T13" fmla="*/ 97 h 180"/>
                              <a:gd name="T14" fmla="*/ 67 w 250"/>
                              <a:gd name="T15" fmla="*/ 105 h 180"/>
                              <a:gd name="T16" fmla="*/ 97 w 250"/>
                              <a:gd name="T17" fmla="*/ 112 h 180"/>
                              <a:gd name="T18" fmla="*/ 202 w 250"/>
                              <a:gd name="T19" fmla="*/ 135 h 180"/>
                              <a:gd name="T20" fmla="*/ 127 w 250"/>
                              <a:gd name="T21" fmla="*/ 157 h 180"/>
                              <a:gd name="T22" fmla="*/ 165 w 250"/>
                              <a:gd name="T23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250" h="180">
                                <a:moveTo>
                                  <a:pt x="52" y="0"/>
                                </a:moveTo>
                                <a:cubicBezTo>
                                  <a:pt x="115" y="2"/>
                                  <a:pt x="178" y="1"/>
                                  <a:pt x="240" y="7"/>
                                </a:cubicBezTo>
                                <a:cubicBezTo>
                                  <a:pt x="250" y="8"/>
                                  <a:pt x="220" y="13"/>
                                  <a:pt x="210" y="15"/>
                                </a:cubicBezTo>
                                <a:cubicBezTo>
                                  <a:pt x="187" y="18"/>
                                  <a:pt x="165" y="19"/>
                                  <a:pt x="142" y="22"/>
                                </a:cubicBezTo>
                                <a:cubicBezTo>
                                  <a:pt x="7" y="37"/>
                                  <a:pt x="145" y="23"/>
                                  <a:pt x="0" y="37"/>
                                </a:cubicBezTo>
                                <a:cubicBezTo>
                                  <a:pt x="77" y="54"/>
                                  <a:pt x="145" y="62"/>
                                  <a:pt x="225" y="67"/>
                                </a:cubicBezTo>
                                <a:cubicBezTo>
                                  <a:pt x="180" y="82"/>
                                  <a:pt x="145" y="91"/>
                                  <a:pt x="97" y="97"/>
                                </a:cubicBezTo>
                                <a:cubicBezTo>
                                  <a:pt x="87" y="100"/>
                                  <a:pt x="67" y="95"/>
                                  <a:pt x="67" y="105"/>
                                </a:cubicBezTo>
                                <a:cubicBezTo>
                                  <a:pt x="67" y="115"/>
                                  <a:pt x="87" y="109"/>
                                  <a:pt x="97" y="112"/>
                                </a:cubicBezTo>
                                <a:cubicBezTo>
                                  <a:pt x="132" y="122"/>
                                  <a:pt x="167" y="127"/>
                                  <a:pt x="202" y="135"/>
                                </a:cubicBezTo>
                                <a:cubicBezTo>
                                  <a:pt x="176" y="141"/>
                                  <a:pt x="152" y="149"/>
                                  <a:pt x="127" y="157"/>
                                </a:cubicBezTo>
                                <a:cubicBezTo>
                                  <a:pt x="157" y="167"/>
                                  <a:pt x="144" y="159"/>
                                  <a:pt x="165" y="18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3415665" y="1038860"/>
                            <a:ext cx="476250" cy="6229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3456940" y="2581910"/>
                            <a:ext cx="476250" cy="673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AutoShape 37"/>
                        <wps:cNvCnPr>
                          <a:cxnSpLocks noChangeShapeType="1"/>
                        </wps:cNvCnPr>
                        <wps:spPr bwMode="auto">
                          <a:xfrm>
                            <a:off x="751840" y="352425"/>
                            <a:ext cx="2671445" cy="11842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Καμβάς 2" o:spid="_x0000_s1026" editas="canvas" style="width:415.3pt;height:256.3pt;mso-position-horizontal-relative:char;mso-position-vertical-relative:line" coordsize="52743,325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2743;height:32550;visibility:visible;mso-wrap-style:square">
                  <v:fill o:detectmouseclick="t"/>
                  <v:path o:connecttype="none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7512;top:4159;width:26714;height:118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WXBMEAAADaAAAADwAAAGRycy9kb3ducmV2LnhtbERPTWsCMRC9F/wPYYReimYtWMpqlLUg&#10;1IIHtd7HzbgJbibrJur23xuh4Gl4vM+ZzjtXiyu1wXpWMBpmIIhLry1XCn53y8EniBCRNdaeScEf&#10;BZjPei9TzLW/8Yau21iJFMIhRwUmxiaXMpSGHIahb4gTd/Stw5hgW0nd4i2Fu1q+Z9mHdGg5NRhs&#10;6MtQedpenIL1arQoDsaufjZnux4vi/pSve2Veu13xQREpC4+xf/ub53mw+OVx5Wz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xZcEwQAAANoAAAAPAAAAAAAAAAAAAAAA&#10;AKECAABkcnMvZG93bnJldi54bWxQSwUGAAAAAAQABAD5AAAAjwMAAAAA&#10;"/>
                <v:shape id="AutoShape 5" o:spid="_x0000_s1029" type="#_x0000_t32" style="position:absolute;left:38925;top:12299;width:6;height:12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g7zcIAAADaAAAADwAAAGRycy9kb3ducmV2LnhtbESPQYvCMBSE7wv+h/AEL4um9bBINYoI&#10;gngQVnvw+EiebbF5qUms9d9vFhb2OMzMN8xqM9hW9ORD41hBPstAEGtnGq4UlJf9dAEiRGSDrWNS&#10;8KYAm/XoY4WFcS/+pv4cK5EgHApUUMfYFVIGXZPFMHMdcfJuzluMSfpKGo+vBLetnGfZl7TYcFqo&#10;saNdTfp+floFzbE8lf3nI3q9OOZXn4fLtdVKTcbDdgki0hD/w3/tg1Ewh98r6QbI9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3g7zcIAAADaAAAADwAAAAAAAAAAAAAA&#10;AAChAgAAZHJzL2Rvd25yZXYueG1sUEsFBgAAAAAEAAQA+QAAAJADAAAAAA==&#10;"/>
                <v:shape id="AutoShape 6" o:spid="_x0000_s1030" type="#_x0000_t32" style="position:absolute;left:34156;top:12363;width:7;height:1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DSeVsIAAADa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DSeVsIAAADaAAAADwAAAAAAAAAAAAAA&#10;AAChAgAAZHJzL2Rvd25yZXYueG1sUEsFBgAAAAAEAAQA+QAAAJADAAAAAA==&#10;"/>
                <v:group id="Group 7" o:spid="_x0000_s1031" style="position:absolute;left:2755;top:781;width:4763;height:4622" coordorigin="2955,2227" coordsize="750,7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rect id="Rectangle 8" o:spid="_x0000_s1032" style="position:absolute;left:2955;top:2415;width:75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  <v:shape id="AutoShape 9" o:spid="_x0000_s1033" type="#_x0000_t32" style="position:absolute;left:2955;top:2306;width:1;height:1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M9zsIAAADaAAAADwAAAGRycy9kb3ducmV2LnhtbESPQYvCMBSE7wv+h/AEL4um9SBSjSKC&#10;sHgQVnvw+EiebbF5qUms3X9vFhb2OMzMN8x6O9hW9ORD41hBPstAEGtnGq4UlJfDdAkiRGSDrWNS&#10;8EMBtpvRxxoL4178Tf05ViJBOBSooI6xK6QMuiaLYeY64uTdnLcYk/SVNB5fCW5bOc+yhbTYcFqo&#10;saN9Tfp+floFzbE8lf3nI3q9POZXn4fLtdVKTcbDbgUi0hD/w3/tL6NgAb9X0g2Qm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EM9zsIAAADaAAAADwAAAAAAAAAAAAAA&#10;AAChAgAAZHJzL2Rvd25yZXYueG1sUEsFBgAAAAAEAAQA+QAAAJADAAAAAA==&#10;"/>
                  <v:shape id="AutoShape 10" o:spid="_x0000_s1034" type="#_x0000_t32" style="position:absolute;left:3704;top:2306;width:1;height:1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+YVcIAAADa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uHvSro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+YVcIAAADaAAAADwAAAAAAAAAAAAAA&#10;AAChAgAAZHJzL2Rvd25yZXYueG1sUEsFBgAAAAAEAAQA+QAAAJADAAAAAA==&#10;"/>
                  <v:shapetype id="_x0000_t128" coordsize="21600,21600" o:spt="128" path="m,l21600,,10800,21600xe">
                    <v:stroke joinstyle="miter"/>
                    <v:path gradientshapeok="t" o:connecttype="custom" o:connectlocs="10800,0;5400,10800;10800,21600;16200,10800" textboxrect="5400,0,16200,10800"/>
                  </v:shapetype>
                  <v:shape id="AutoShape 11" o:spid="_x0000_s1035" type="#_x0000_t128" style="position:absolute;left:3300;top:2227;width:143;height: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y8XsEA&#10;AADaAAAADwAAAGRycy9kb3ducmV2LnhtbERPzYrCMBC+C75DGMGLaKqHRaqxVFGRXQ+71gcYmrGt&#10;bSaliVrffnNY2OPH979OetOIJ3WusqxgPotAEOdWV1wouGaH6RKE88gaG8uk4E0Oks1wsMZY2xf/&#10;0PPiCxFC2MWooPS+jaV0eUkG3cy2xIG72c6gD7ArpO7wFcJNIxdR9CENVhwaSmxpV1JeXx5Gwfnz&#10;O3uYyfad3aM6/zrs0v2xSpUaj/p0BcJT7//Ff+6TVhC2hivhBs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nMvF7BAAAA2gAAAA8AAAAAAAAAAAAAAAAAmAIAAGRycy9kb3du&#10;cmV2LnhtbFBLBQYAAAAABAAEAPUAAACGAwAAAAA=&#10;"/>
                </v:group>
                <v:shape id="AutoShape 12" o:spid="_x0000_s1036" type="#_x0000_t128" style="position:absolute;left:36258;top:9194;width:908;height:1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AZxcMA&#10;AADaAAAADwAAAGRycy9kb3ducmV2LnhtbESPQYvCMBSE7wv+h/AEL7Kmeli0a5QqKqIe1O4PeDRv&#10;22rzUpqo9d9vBGGPw8x8w0znranEnRpXWlYwHEQgiDOrS84V/KTrzzEI55E1VpZJwZMczGedjynG&#10;2j74RPezz0WAsItRQeF9HUvpsoIMuoGtiYP3axuDPsgml7rBR4CbSo6i6EsaLDksFFjTsqDser4Z&#10;BYfdMb2Z/uKZXqJrtl8vk9WmTJTqddvkG4Sn1v+H3+2tVjCB15Vw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oAZxcMAAADaAAAADwAAAAAAAAAAAAAAAACYAgAAZHJzL2Rv&#10;d25yZXYueG1sUEsFBgAAAAAEAAQA9QAAAIgDAAAAAA==&#10;"/>
                <v:shape id="AutoShape 13" o:spid="_x0000_s1037" type="#_x0000_t32" style="position:absolute;left:7924;top:18942;width:26645;height:114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  <v:shape id="AutoShape 14" o:spid="_x0000_s1038" type="#_x0000_t32" style="position:absolute;left:7918;top:19615;width:27057;height:114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<v:shape id="AutoShape 15" o:spid="_x0000_s1039" type="#_x0000_t32" style="position:absolute;left:39331;top:27755;width:7;height:120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MBusAAAADbAAAADwAAAGRycy9kb3ducmV2LnhtbERPTYvCMBC9L/gfwgheFk3rYZFqFBEE&#10;8SCs9uBxSMa22ExqEmv995uFhb3N433OajPYVvTkQ+NYQT7LQBBrZxquFJSX/XQBIkRkg61jUvCm&#10;AJv16GOFhXEv/qb+HCuRQjgUqKCOsSukDLomi2HmOuLE3Zy3GBP0lTQeXynctnKeZV/SYsOpocaO&#10;djXp+/lpFTTH8lT2n4/o9eKYX30eLtdWKzUZD9sliEhD/Bf/uQ8mzZ/D7y/pALn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TAbrAAAAA2wAAAA8AAAAAAAAAAAAAAAAA&#10;oQIAAGRycy9kb3ducmV2LnhtbFBLBQYAAAAABAAEAPkAAACOAwAAAAA=&#10;"/>
                <v:shape id="AutoShape 16" o:spid="_x0000_s1040" type="#_x0000_t32" style="position:absolute;left:34563;top:27819;width:6;height:1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+kIcEAAADb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36QhwQAAANsAAAAPAAAAAAAAAAAAAAAA&#10;AKECAABkcnMvZG93bnJldi54bWxQSwUGAAAAAAQABAD5AAAAjwMAAAAA&#10;"/>
                <v:group id="Group 17" o:spid="_x0000_s1041" style="position:absolute;left:3162;top:16236;width:4762;height:4623" coordorigin="2955,2227" coordsize="750,7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rect id="Rectangle 18" o:spid="_x0000_s1042" style="position:absolute;left:2955;top:2415;width:75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<v:shape id="AutoShape 19" o:spid="_x0000_s1043" type="#_x0000_t32" style="position:absolute;left:2955;top:2306;width:1;height:1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gHucAAAADbAAAADwAAAGRycy9kb3ducmV2LnhtbERPTYvCMBC9L/gfwgheFk3rQaQaRQRh&#10;8SCs9uBxSMa22ExqEmv335uFhb3N433OejvYVvTkQ+NYQT7LQBBrZxquFJSXw3QJIkRkg61jUvBD&#10;Abab0ccaC+Ne/E39OVYihXAoUEEdY1dIGXRNFsPMdcSJuzlvMSboK2k8vlK4beU8yxbSYsOpocaO&#10;9jXp+/lpFTTH8lT2n4/o9fKYX30eLtdWKzUZD7sViEhD/Bf/ub9Mmr+A31/SAXLz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uoB7nAAAAA2wAAAA8AAAAAAAAAAAAAAAAA&#10;oQIAAGRycy9kb3ducmV2LnhtbFBLBQYAAAAABAAEAPkAAACOAwAAAAA=&#10;"/>
                  <v:shape id="AutoShape 20" o:spid="_x0000_s1044" type="#_x0000_t32" style="position:absolute;left:3704;top:2306;width:1;height:18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SiIsEAAADbAAAADwAAAGRycy9kb3ducmV2LnhtbERPTYvCMBC9L/gfwgh7WTStB1eqUUQQ&#10;xMPCag8eh2Rsi82kJrF2//1mQdjbPN7nrDaDbUVPPjSOFeTTDASxdqbhSkF53k8WIEJENtg6JgU/&#10;FGCzHr2tsDDuyd/Un2IlUgiHAhXUMXaFlEHXZDFMXUecuKvzFmOCvpLG4zOF21bOsmwuLTacGmrs&#10;aFeTvp0eVkFzLL/K/uMevV4c84vPw/nSaqXex8N2CSLSEP/FL/fBpPmf8PdLOk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5KIiwQAAANsAAAAPAAAAAAAAAAAAAAAA&#10;AKECAABkcnMvZG93bnJldi54bWxQSwUGAAAAAAQABAD5AAAAjwMAAAAA&#10;"/>
                  <v:shape id="AutoShape 21" o:spid="_x0000_s1045" type="#_x0000_t128" style="position:absolute;left:3300;top:2227;width:143;height:1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ElKsUA&#10;AADbAAAADwAAAGRycy9kb3ducmV2LnhtbESPwW7CQAxE75X4h5WRuFSwgUNVBRYUECDU9tASPsDK&#10;miSQ9UbZBcLf14dKvdma8czzYtW7Rt2pC7VnA9NJAoq48Lbm0sAp343fQYWIbLHxTAaeFGC1HLws&#10;MLX+wT90P8ZSSQiHFA1UMbap1qGoyGGY+JZYtLPvHEZZu1LbDh8S7ho9S5I37bBmaaiwpU1FxfV4&#10;cwa+Pr7zm3tdP/NLci0+d5tsu68zY0bDPpuDitTHf/Pf9cEKvsDKLzKAX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kSUqxQAAANsAAAAPAAAAAAAAAAAAAAAAAJgCAABkcnMv&#10;ZG93bnJldi54bWxQSwUGAAAAAAQABAD1AAAAigMAAAAA&#10;"/>
                </v:group>
                <v:shape id="AutoShape 22" o:spid="_x0000_s1046" type="#_x0000_t128" style="position:absolute;left:36664;top:24625;width:908;height:1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2AscQA&#10;AADbAAAADwAAAGRycy9kb3ducmV2LnhtbERPzWrCQBC+C77DMoVeitnYg7TRVaJoKW0PbeIDDNkx&#10;Sc3Ohuxqkrd3CwVv8/H9zmozmEZcqXO1ZQXzKAZBXFhdc6ngmB9mLyCcR9bYWCYFIznYrKeTFSba&#10;9vxD18yXIoSwS1BB5X2bSOmKigy6yLbEgTvZzqAPsCul7rAP4aaRz3G8kAZrDg0VtrSrqDhnF6Pg&#10;6+M7v5in7Zj/xufi87BL9291qtTjw5AuQXga/F38737XYf4r/P0SDp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dgLHEAAAA2wAAAA8AAAAAAAAAAAAAAAAAmAIAAGRycy9k&#10;b3ducmV2LnhtbFBLBQYAAAAABAAEAPUAAACJAwAAAAA=&#10;"/>
                <v:oval id="Oval 23" o:spid="_x0000_s1047" style="position:absolute;left:14655;top:21894;width:2883;height:1905;rotation:116862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3HWsAA&#10;AADbAAAADwAAAGRycy9kb3ducmV2LnhtbERPTYvCMBC9C/6HMMLe1tSCu1KNIsKC4GFZFdTb2Ixt&#10;sZl0m9hWf705CB4f73u26EwpGqpdYVnBaBiBIE6tLjhTsN/9fE5AOI+ssbRMCu7kYDHv92aYaNvy&#10;HzVbn4kQwi5BBbn3VSKlS3My6Ia2Ig7cxdYGfYB1JnWNbQg3pYyj6EsaLDg05FjRKqf0ur0ZBcXv&#10;oZEU+7R9ROPT8f9+drj5Vupj0C2nIDx1/i1+uddaQRzWhy/hB8j5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Q3HWsAAAADbAAAADwAAAAAAAAAAAAAAAACYAgAAZHJzL2Rvd25y&#10;ZXYueG1sUEsFBgAAAAAEAAQA9QAAAIUDAAAAAA==&#10;"/>
                <v:shape id="AutoShape 24" o:spid="_x0000_s1048" type="#_x0000_t32" style="position:absolute;left:5137;top:1974;width:3461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/7TcUAAADbAAAADwAAAGRycy9kb3ducmV2LnhtbESP3WoCMRSE7wu+QziCN0WzWiqyNYoI&#10;hYqU+lPo7WFzull2cxI2cV379E2h4OUwM98wy3VvG9FRGyrHCqaTDARx4XTFpYLP8+t4ASJEZI2N&#10;Y1JwowDr1eBhibl2Vz5Sd4qlSBAOOSowMfpcylAYshgmzhMn79u1FmOSbSl1i9cEt42cZdlcWqw4&#10;LRj0tDVU1KeLVVB39cfx8Bz84+WH5ntv3ndPX1qp0bDfvICI1Md7+L/9phXMpvD3Jf0A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D/7TcUAAADbAAAADwAAAAAAAAAA&#10;AAAAAAChAgAAZHJzL2Rvd25yZXYueG1sUEsFBgAAAAAEAAQA+QAAAJMDAAAAAA==&#10;">
                  <v:stroke dashstyle="dash"/>
                </v:shape>
                <v:shape id="AutoShape 25" o:spid="_x0000_s1049" type="#_x0000_t32" style="position:absolute;left:35814;top:2057;width:6;height:791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NPCsQAAADbAAAADwAAAGRycy9kb3ducmV2LnhtbESPQWsCMRSE74L/ITyhN03cgpatUcS2&#10;UNCDrlJ6fGzeZpduXpZNqtt/bwqFHoeZ+YZZbQbXiiv1ofGsYT5TIIhLbxq2Gi7nt+kTiBCRDbae&#10;ScMPBdisx6MV5sbf+ETXIlqRIBxy1FDH2OVShrImh2HmO+LkVb53GJPsrTQ93hLctTJTaiEdNpwW&#10;auxoV1P5VXw7DZX6fOH98fFja5fVQXJQJ1u9av0wGbbPICIN8T/81343GrIMfr+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M08KxAAAANsAAAAPAAAAAAAAAAAA&#10;AAAAAKECAABkcnMvZG93bnJldi54bWxQSwUGAAAAAAQABAD5AAAAkgMAAAAA&#10;">
                  <v:stroke startarrow="classic" endarrow="classic"/>
                </v:shape>
                <v:shape id="AutoShape 26" o:spid="_x0000_s1050" type="#_x0000_t32" style="position:absolute;left:15138;top:6451;width:2400;height:1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+8s8QAAADbAAAADwAAAGRycy9kb3ducmV2LnhtbESPQWvCQBSE74X+h+UVvNWNCqVGVymF&#10;ilg81EjQ2yP7TEKzb8PuqtFf7wqCx2FmvmGm88404kTO15YVDPoJCOLC6ppLBdvs5/0ThA/IGhvL&#10;pOBCHuaz15cpptqe+Y9Om1CKCGGfooIqhDaV0hcVGfR92xJH72CdwRClK6V2eI5w08hhknxIgzXH&#10;hQpb+q6o+N8cjYLd7/iYX/I1rfLBeLVHZ/w1WyjVe+u+JiACdeEZfrSXWsFw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v7yzxAAAANsAAAAPAAAAAAAAAAAA&#10;AAAAAKECAABkcnMvZG93bnJldi54bWxQSwUGAAAAAAQABAD5AAAAkgMAAAAA&#10;">
                  <v:stroke endarrow="block"/>
                </v:shape>
                <v:shape id="AutoShape 27" o:spid="_x0000_s1051" type="#_x0000_t32" style="position:absolute;left:12192;top:20485;width:2400;height:10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Ykx8QAAADbAAAADwAAAGRycy9kb3ducmV2LnhtbESPQWvCQBSE74X+h+UVvNWNIqVGVymF&#10;ilg81EjQ2yP7TEKzb8PuqtFf7wqCx2FmvmGm88404kTO15YVDPoJCOLC6ppLBdvs5/0ThA/IGhvL&#10;pOBCHuaz15cpptqe+Y9Om1CKCGGfooIqhDaV0hcVGfR92xJH72CdwRClK6V2eI5w08hhknxIgzXH&#10;hQpb+q6o+N8cjYLd7/iYX/I1rfLBeLVHZ/w1WyjVe+u+JiACdeEZfrSXWsFw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ViTHxAAAANsAAAAPAAAAAAAAAAAA&#10;AAAAAKECAABkcnMvZG93bnJldi54bWxQSwUGAAAAAAQABAD5AAAAkgMAAAAA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" o:spid="_x0000_s1052" type="#_x0000_t202" style="position:absolute;left:40862;top:11163;width:7048;height:96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<v:textbox>
                    <w:txbxContent>
                      <w:p w:rsidR="00567D6B" w:rsidRDefault="00567D6B" w:rsidP="00567D6B">
                        <w:r>
                          <w:t>4.α</w:t>
                        </w:r>
                      </w:p>
                    </w:txbxContent>
                  </v:textbox>
                </v:shape>
                <v:shape id="Text Box 29" o:spid="_x0000_s1053" type="#_x0000_t202" style="position:absolute;left:40862;top:26574;width:7048;height:59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ML8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oDC/BAAAA2wAAAA8AAAAAAAAAAAAAAAAAmAIAAGRycy9kb3du&#10;cmV2LnhtbFBLBQYAAAAABAAEAPUAAACGAwAAAAA=&#10;" stroked="f">
                  <v:textbox>
                    <w:txbxContent>
                      <w:p w:rsidR="00567D6B" w:rsidRDefault="00567D6B" w:rsidP="00567D6B">
                        <w:r>
                          <w:t xml:space="preserve">4.β   </w:t>
                        </w:r>
                      </w:p>
                    </w:txbxContent>
                  </v:textbox>
                </v:shape>
                <v:shape id="Text Box 30" o:spid="_x0000_s1054" type="#_x0000_t202" style="position:absolute;left:36258;top:5403;width:6509;height:4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567D6B" w:rsidRDefault="00567D6B" w:rsidP="00567D6B">
                        <w:r w:rsidRPr="00F76FCF">
                          <w:rPr>
                            <w:b/>
                          </w:rPr>
                          <w:t>Δ</w:t>
                        </w:r>
                        <w:r w:rsidRPr="00F76FCF">
                          <w:rPr>
                            <w:b/>
                            <w:lang w:val="en-US"/>
                          </w:rPr>
                          <w:t>z</w:t>
                        </w:r>
                      </w:p>
                    </w:txbxContent>
                  </v:textbox>
                </v:shape>
                <v:shape id="Freeform 31" o:spid="_x0000_s1055" style="position:absolute;left:4953;top:1974;width:730;height:718;visibility:visible;mso-wrap-style:square;v-text-anchor:top" coordsize="25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2tl8IA&#10;AADbAAAADwAAAGRycy9kb3ducmV2LnhtbERPPWvDMBDdC/0P4grZaikZSnCshFBoCZ0auxS6HdbF&#10;cmKdjKXYTn59NRQ6Pt53sZtdJ0YaQutZwzJTIIhrb1puNHxVb89rECEiG+w8k4YbBdhtHx8KzI2f&#10;+EhjGRuRQjjkqMHG2OdShtqSw5D5njhxJz84jAkOjTQDTincdXKl1It02HJqsNjTq6X6Ul6dhvVZ&#10;2enz/VJ9LK8/c3Wgaiy/71ovnub9BkSkOf6L/9wHo2GVxqYv6Qf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Ha2XwgAAANsAAAAPAAAAAAAAAAAAAAAAAJgCAABkcnMvZG93&#10;bnJldi54bWxQSwUGAAAAAAQABAD1AAAAhwMAAAAA&#10;" path="m52,v63,2,126,1,188,7c250,8,220,13,210,15v-23,3,-45,4,-68,7c7,37,145,23,,37,77,54,145,62,225,67,180,82,145,91,97,97v-10,3,-30,-2,-30,8c67,115,87,109,97,112v35,10,70,15,105,23c176,141,152,149,127,157v30,10,17,2,38,23e" filled="f">
                  <v:path arrowok="t" o:connecttype="custom" o:connectlocs="15189,0;70104,2790;61341,5980;41478,8770;0,14750;65723,26709;28334,38668;19571,41857;28334,44648;59004,53816;37097,62586;48197,71755" o:connectangles="0,0,0,0,0,0,0,0,0,0,0,0"/>
                </v:shape>
                <v:shape id="Freeform 32" o:spid="_x0000_s1056" style="position:absolute;left:36449;top:10509;width:730;height:717;visibility:visible;mso-wrap-style:square;v-text-anchor:top" coordsize="25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EIDMQA&#10;AADbAAAADwAAAGRycy9kb3ducmV2LnhtbESPQWvCQBSE7wX/w/KE3upGD0VTVykFRXqyiQi9PbLP&#10;bDT7NmTXJPXXdwXB4zAz3zDL9WBr0VHrK8cKppMEBHHhdMWlgkO+eZuD8AFZY+2YFPyRh/Vq9LLE&#10;VLuef6jLQikihH2KCkwITSqlLwxZ9BPXEEfv5FqLIcq2lLrFPsJtLWdJ8i4tVhwXDDb0Zai4ZFer&#10;YH5OTL/fXvLv6fV3yHeUd9nxptTrePj8ABFoCM/wo73TCmYLuH+JP0C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RCAzEAAAA2wAAAA8AAAAAAAAAAAAAAAAAmAIAAGRycy9k&#10;b3ducmV2LnhtbFBLBQYAAAAABAAEAPUAAACJAwAAAAA=&#10;" path="m52,v63,2,126,1,188,7c250,8,220,13,210,15v-23,3,-45,4,-68,7c7,37,145,23,,37,77,54,145,62,225,67,180,82,145,91,97,97v-10,3,-30,-2,-30,8c67,115,87,109,97,112v35,10,70,15,105,23c176,141,152,149,127,157v30,10,17,2,38,23e" filled="f">
                  <v:path arrowok="t" o:connecttype="custom" o:connectlocs="15189,0;70104,2790;61341,5980;41478,8770;0,14750;65723,26709;28334,38668;19571,41857;28334,44648;59004,53816;37097,62586;48197,71755" o:connectangles="0,0,0,0,0,0,0,0,0,0,0,0"/>
                </v:shape>
                <v:shape id="Freeform 33" o:spid="_x0000_s1057" style="position:absolute;left:5353;top:17430;width:730;height:718;visibility:visible;mso-wrap-style:square;v-text-anchor:top" coordsize="25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I3TMIA&#10;AADbAAAADwAAAGRycy9kb3ducmV2LnhtbERPz2vCMBS+D/Y/hDfwtqYqDOmMRYQN8bS1Y7Dbo3k2&#10;tc1LaWLb+debw2DHj+/3Np9tJ0YafONYwTJJQRBXTjdcK/gq3543IHxA1tg5JgW/5CHfPT5sMdNu&#10;4k8ai1CLGMI+QwUmhD6T0leGLPrE9cSRO7vBYohwqKUecIrhtpOrNH2RFhuODQZ7Ohiq2uJqFWwu&#10;qZk+3tvytLz+zOWRyrH4vim1eJr3ryACzeFf/Oc+agXruD5+iT9A7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sjdMwgAAANsAAAAPAAAAAAAAAAAAAAAAAJgCAABkcnMvZG93&#10;bnJldi54bWxQSwUGAAAAAAQABAD1AAAAhwMAAAAA&#10;" path="m52,v63,2,126,1,188,7c250,8,220,13,210,15v-23,3,-45,4,-68,7c7,37,145,23,,37,77,54,145,62,225,67,180,82,145,91,97,97v-10,3,-30,-2,-30,8c67,115,87,109,97,112v35,10,70,15,105,23c176,141,152,149,127,157v30,10,17,2,38,23e" filled="f">
                  <v:path arrowok="t" o:connecttype="custom" o:connectlocs="15189,0;70104,2790;61341,5980;41478,8770;0,14750;65723,26709;28334,38668;19571,41857;28334,44648;59004,53816;37097,62586;48197,71755" o:connectangles="0,0,0,0,0,0,0,0,0,0,0,0"/>
                </v:shape>
                <v:shape id="Freeform 34" o:spid="_x0000_s1058" style="position:absolute;left:36664;top:25857;width:731;height:717;visibility:visible;mso-wrap-style:square;v-text-anchor:top" coordsize="25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6S18QA&#10;AADbAAAADwAAAGRycy9kb3ducmV2LnhtbESPQWvCQBSE74L/YXmF3nSTCkVSVykFi3jSRARvj+xr&#10;NjX7NmTXJPXXu4VCj8PMfMOsNqNtRE+drx0rSOcJCOLS6ZorBadiO1uC8AFZY+OYFPyQh816Ollh&#10;pt3AR+rzUIkIYZ+hAhNCm0npS0MW/dy1xNH7cp3FEGVXSd3hEOG2kS9J8iot1hwXDLb0Yai85jer&#10;YPmdmOHweS326e0yFjsq+vx8V+r5aXx/AxFoDP/hv/ZOK1ik8Psl/gC5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+ktfEAAAA2wAAAA8AAAAAAAAAAAAAAAAAmAIAAGRycy9k&#10;b3ducmV2LnhtbFBLBQYAAAAABAAEAPUAAACJAwAAAAA=&#10;" path="m52,v63,2,126,1,188,7c250,8,220,13,210,15v-23,3,-45,4,-68,7c7,37,145,23,,37,77,54,145,62,225,67,180,82,145,91,97,97v-10,3,-30,-2,-30,8c67,115,87,109,97,112v35,10,70,15,105,23c176,141,152,149,127,157v30,10,17,2,38,23e" filled="f">
                  <v:path arrowok="t" o:connecttype="custom" o:connectlocs="15189,0;70104,2790;61341,5980;41478,8770;0,14750;65723,26709;28334,38668;19571,41857;28334,44648;59004,53816;37097,62586;48197,71755" o:connectangles="0,0,0,0,0,0,0,0,0,0,0,0"/>
                </v:shape>
                <v:rect id="Rectangle 35" o:spid="_x0000_s1059" style="position:absolute;left:34156;top:10388;width:4763;height:6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/>
                <v:rect id="Rectangle 36" o:spid="_x0000_s1060" style="position:absolute;left:34569;top:25819;width:4762;height:6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/>
                <v:shape id="AutoShape 37" o:spid="_x0000_s1061" type="#_x0000_t32" style="position:absolute;left:7518;top:3524;width:26714;height:118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fQ3s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zB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4fQ3sUAAADbAAAADwAAAAAAAAAA&#10;AAAAAAChAgAAZHJzL2Rvd25yZXYueG1sUEsFBgAAAAAEAAQA+QAAAJMDAAAAAA==&#10;"/>
                <w10:anchorlock/>
              </v:group>
            </w:pict>
          </mc:Fallback>
        </mc:AlternateContent>
      </w:r>
    </w:p>
    <w:p w:rsidR="00C64D64" w:rsidRDefault="00C64D64"/>
    <w:p w:rsidR="00567D6B" w:rsidRDefault="00567D6B"/>
    <w:p w:rsidR="00567D6B" w:rsidRDefault="00567D6B">
      <w:r>
        <w:t xml:space="preserve">Υπόδειξη: </w:t>
      </w:r>
    </w:p>
    <w:p w:rsidR="00567D6B" w:rsidRPr="00567D6B" w:rsidRDefault="00567D6B" w:rsidP="00567D6B">
      <w:pPr>
        <w:pStyle w:val="a3"/>
        <w:numPr>
          <w:ilvl w:val="0"/>
          <w:numId w:val="2"/>
        </w:numPr>
      </w:pPr>
      <w:r w:rsidRPr="00567D6B">
        <w:t>θεωρείστε ότι η τραχύτητα ενσωματώνει τις τοπικές απώλειες</w:t>
      </w:r>
    </w:p>
    <w:p w:rsidR="00567D6B" w:rsidRDefault="00567D6B">
      <w:pPr>
        <w:rPr>
          <w:i/>
          <w:position w:val="-34"/>
        </w:rPr>
      </w:pPr>
      <w:r w:rsidRPr="00FD5F0F">
        <w:rPr>
          <w:i/>
          <w:position w:val="-34"/>
          <w:lang w:val="en-US"/>
        </w:rPr>
        <w:object w:dxaOrig="4099" w:dyaOrig="800">
          <v:shape id="_x0000_i1025" type="#_x0000_t75" style="width:276.8pt;height:53.1pt" o:ole="">
            <v:imagedata r:id="rId6" o:title=""/>
          </v:shape>
          <o:OLEObject Type="Embed" ProgID="Equation.DSMT4" ShapeID="_x0000_i1025" DrawAspect="Content" ObjectID="_1700578788" r:id="rId7"/>
        </w:object>
      </w:r>
    </w:p>
    <w:p w:rsidR="00826F11" w:rsidRDefault="00826F11" w:rsidP="00826F11">
      <w:pPr>
        <w:pStyle w:val="a3"/>
      </w:pPr>
    </w:p>
    <w:p w:rsidR="00826F11" w:rsidRDefault="00826F11" w:rsidP="00826F11">
      <w:pPr>
        <w:pStyle w:val="a3"/>
      </w:pPr>
    </w:p>
    <w:p w:rsidR="00826F11" w:rsidRDefault="00826F11" w:rsidP="00826F11">
      <w:pPr>
        <w:pStyle w:val="a3"/>
      </w:pPr>
    </w:p>
    <w:p w:rsidR="00826F11" w:rsidRDefault="00826F11" w:rsidP="00826F11">
      <w:pPr>
        <w:pStyle w:val="a3"/>
      </w:pPr>
    </w:p>
    <w:p w:rsidR="00826F11" w:rsidRDefault="00826F11" w:rsidP="00826F11">
      <w:pPr>
        <w:pStyle w:val="a3"/>
      </w:pPr>
    </w:p>
    <w:p w:rsidR="00826F11" w:rsidRDefault="00826F11" w:rsidP="00826F11">
      <w:pPr>
        <w:pStyle w:val="a3"/>
      </w:pPr>
    </w:p>
    <w:p w:rsidR="00826F11" w:rsidRDefault="00826F11" w:rsidP="00826F11">
      <w:pPr>
        <w:pStyle w:val="a3"/>
      </w:pPr>
    </w:p>
    <w:p w:rsidR="00826F11" w:rsidRDefault="00826F11" w:rsidP="00826F11">
      <w:pPr>
        <w:pStyle w:val="a3"/>
      </w:pPr>
    </w:p>
    <w:p w:rsidR="00826F11" w:rsidRDefault="00826F11" w:rsidP="00826F11">
      <w:pPr>
        <w:pStyle w:val="a3"/>
      </w:pPr>
    </w:p>
    <w:p w:rsidR="00567D6B" w:rsidRPr="00826F11" w:rsidRDefault="00567D6B" w:rsidP="00826F11">
      <w:pPr>
        <w:pStyle w:val="a3"/>
        <w:numPr>
          <w:ilvl w:val="0"/>
          <w:numId w:val="2"/>
        </w:numPr>
      </w:pPr>
      <w:r w:rsidRPr="00826F11">
        <w:lastRenderedPageBreak/>
        <w:t>βρίσκω τη νέα παροχή</w:t>
      </w:r>
      <w:r w:rsidRPr="00567D6B">
        <w:sym w:font="Wingdings" w:char="F0E0"/>
      </w:r>
      <w:r w:rsidRPr="00826F11">
        <w:t xml:space="preserve"> ταχύτητα-&gt; </w:t>
      </w:r>
      <w:r w:rsidRPr="00826F11">
        <w:rPr>
          <w:lang w:val="en-US"/>
        </w:rPr>
        <w:t>f</w:t>
      </w:r>
      <w:r w:rsidRPr="00567D6B">
        <w:rPr>
          <w:lang w:val="en-US"/>
        </w:rPr>
        <w:sym w:font="Wingdings" w:char="F0E0"/>
      </w:r>
      <w:r w:rsidRPr="00826F11">
        <w:t xml:space="preserve"> απώλειες</w:t>
      </w:r>
    </w:p>
    <w:p w:rsidR="00826F11" w:rsidRPr="0038338D" w:rsidRDefault="00826F11" w:rsidP="00826F11">
      <w:pPr>
        <w:jc w:val="both"/>
        <w:rPr>
          <w:b/>
          <w:sz w:val="24"/>
          <w:szCs w:val="24"/>
        </w:rPr>
      </w:pPr>
      <w:r w:rsidRPr="0038338D">
        <w:rPr>
          <w:b/>
          <w:sz w:val="24"/>
          <w:szCs w:val="24"/>
        </w:rPr>
        <w:t>Προσδιορισμός ύψους γραμμικών απωλειών</w:t>
      </w:r>
    </w:p>
    <w:p w:rsidR="00826F11" w:rsidRPr="00826F11" w:rsidRDefault="00826F11" w:rsidP="00826F11">
      <w:pPr>
        <w:pStyle w:val="a3"/>
        <w:numPr>
          <w:ilvl w:val="0"/>
          <w:numId w:val="4"/>
        </w:numPr>
        <w:spacing w:after="0" w:line="240" w:lineRule="auto"/>
        <w:jc w:val="both"/>
        <w:rPr>
          <w:sz w:val="24"/>
          <w:szCs w:val="24"/>
        </w:rPr>
      </w:pPr>
      <w:r w:rsidRPr="00826F11">
        <w:rPr>
          <w:sz w:val="24"/>
          <w:szCs w:val="24"/>
        </w:rPr>
        <w:t>Προσδιορισμός της ταχύτητας του κλάδου με βάση την αρχικά επιλεγείσα εσωτερική διάμετρο του εμπορίου</w:t>
      </w:r>
    </w:p>
    <w:p w:rsidR="00826F11" w:rsidRDefault="00826F11" w:rsidP="00826F11">
      <w:pPr>
        <w:pStyle w:val="a3"/>
        <w:jc w:val="both"/>
        <w:rPr>
          <w:sz w:val="24"/>
          <w:szCs w:val="24"/>
        </w:rPr>
      </w:pPr>
      <w:r w:rsidRPr="0038338D">
        <w:rPr>
          <w:sz w:val="24"/>
          <w:szCs w:val="24"/>
        </w:rPr>
        <w:object w:dxaOrig="960" w:dyaOrig="660">
          <v:shape id="_x0000_i1026" type="#_x0000_t75" style="width:49.55pt;height:33.65pt" o:ole="">
            <v:imagedata r:id="rId8" o:title=""/>
          </v:shape>
          <o:OLEObject Type="Embed" ProgID="Equation.3" ShapeID="_x0000_i1026" DrawAspect="Content" ObjectID="_1700578789" r:id="rId9"/>
        </w:object>
      </w:r>
    </w:p>
    <w:p w:rsidR="00826F11" w:rsidRDefault="00826F11" w:rsidP="00826F11">
      <w:pPr>
        <w:pStyle w:val="a3"/>
        <w:jc w:val="both"/>
        <w:rPr>
          <w:sz w:val="24"/>
          <w:szCs w:val="24"/>
          <w:lang w:val="en-GB"/>
        </w:rPr>
      </w:pPr>
      <w:proofErr w:type="gramStart"/>
      <w:r>
        <w:rPr>
          <w:sz w:val="24"/>
          <w:szCs w:val="24"/>
          <w:lang w:val="en-GB"/>
        </w:rPr>
        <w:t>Q(</w:t>
      </w:r>
      <w:proofErr w:type="gramEnd"/>
      <w:r>
        <w:rPr>
          <w:sz w:val="24"/>
          <w:szCs w:val="24"/>
          <w:lang w:val="en-GB"/>
        </w:rPr>
        <w:t>m</w:t>
      </w:r>
      <w:r w:rsidRPr="0038338D">
        <w:rPr>
          <w:sz w:val="24"/>
          <w:szCs w:val="24"/>
          <w:vertAlign w:val="superscript"/>
          <w:lang w:val="en-GB"/>
        </w:rPr>
        <w:t>3</w:t>
      </w:r>
      <w:r>
        <w:rPr>
          <w:sz w:val="24"/>
          <w:szCs w:val="24"/>
          <w:lang w:val="en-GB"/>
        </w:rPr>
        <w:t>/s)</w:t>
      </w:r>
    </w:p>
    <w:p w:rsidR="00826F11" w:rsidRPr="0038338D" w:rsidRDefault="00826F11" w:rsidP="00826F11">
      <w:pPr>
        <w:pStyle w:val="a3"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D (m)</w:t>
      </w:r>
    </w:p>
    <w:p w:rsidR="00826F11" w:rsidRPr="0038338D" w:rsidRDefault="00826F11" w:rsidP="00826F11">
      <w:pPr>
        <w:pStyle w:val="a3"/>
        <w:jc w:val="both"/>
        <w:rPr>
          <w:sz w:val="24"/>
          <w:szCs w:val="24"/>
          <w:lang w:val="en-GB"/>
        </w:rPr>
      </w:pPr>
      <w:r>
        <w:rPr>
          <w:sz w:val="24"/>
          <w:szCs w:val="24"/>
          <w:lang w:val="en-GB"/>
        </w:rPr>
        <w:t>V (m/s)</w:t>
      </w:r>
    </w:p>
    <w:p w:rsidR="00826F11" w:rsidRPr="0038338D" w:rsidRDefault="00826F11" w:rsidP="00826F11">
      <w:pPr>
        <w:pStyle w:val="a3"/>
        <w:numPr>
          <w:ilvl w:val="0"/>
          <w:numId w:val="4"/>
        </w:numPr>
        <w:spacing w:after="0" w:line="240" w:lineRule="auto"/>
        <w:jc w:val="both"/>
        <w:rPr>
          <w:sz w:val="24"/>
          <w:szCs w:val="24"/>
        </w:rPr>
      </w:pPr>
      <w:r w:rsidRPr="0038338D">
        <w:rPr>
          <w:sz w:val="24"/>
          <w:szCs w:val="24"/>
        </w:rPr>
        <w:t>Υπ</w:t>
      </w:r>
      <w:proofErr w:type="spellStart"/>
      <w:r w:rsidRPr="0038338D">
        <w:rPr>
          <w:sz w:val="24"/>
          <w:szCs w:val="24"/>
        </w:rPr>
        <w:t>ολογισμός</w:t>
      </w:r>
      <w:proofErr w:type="spellEnd"/>
      <w:r w:rsidRPr="0038338D">
        <w:rPr>
          <w:sz w:val="24"/>
          <w:szCs w:val="24"/>
        </w:rPr>
        <w:t xml:space="preserve"> </w:t>
      </w:r>
      <w:proofErr w:type="spellStart"/>
      <w:r w:rsidRPr="0038338D">
        <w:rPr>
          <w:sz w:val="24"/>
          <w:szCs w:val="24"/>
        </w:rPr>
        <w:t>του</w:t>
      </w:r>
      <w:proofErr w:type="spellEnd"/>
      <w:r w:rsidRPr="0038338D">
        <w:rPr>
          <w:sz w:val="24"/>
          <w:szCs w:val="24"/>
        </w:rPr>
        <w:t xml:space="preserve">  α</w:t>
      </w:r>
      <w:proofErr w:type="spellStart"/>
      <w:r w:rsidRPr="0038338D">
        <w:rPr>
          <w:sz w:val="24"/>
          <w:szCs w:val="24"/>
        </w:rPr>
        <w:t>ριθμού</w:t>
      </w:r>
      <w:proofErr w:type="spellEnd"/>
      <w:r w:rsidRPr="0038338D">
        <w:rPr>
          <w:sz w:val="24"/>
          <w:szCs w:val="24"/>
        </w:rPr>
        <w:t xml:space="preserve"> Re</w:t>
      </w:r>
      <w:r>
        <w:rPr>
          <w:sz w:val="24"/>
          <w:szCs w:val="24"/>
          <w:lang w:val="en-GB"/>
        </w:rPr>
        <w:t>ynolds</w:t>
      </w:r>
      <w:r w:rsidRPr="0038338D">
        <w:rPr>
          <w:sz w:val="24"/>
          <w:szCs w:val="24"/>
        </w:rPr>
        <w:t>:</w:t>
      </w:r>
    </w:p>
    <w:p w:rsidR="00826F11" w:rsidRPr="00826F11" w:rsidRDefault="00826F11" w:rsidP="00826F11">
      <w:pPr>
        <w:pStyle w:val="a3"/>
        <w:jc w:val="both"/>
        <w:rPr>
          <w:sz w:val="24"/>
          <w:szCs w:val="24"/>
        </w:rPr>
      </w:pPr>
      <w:r w:rsidRPr="0038338D">
        <w:rPr>
          <w:position w:val="-24"/>
          <w:sz w:val="24"/>
          <w:szCs w:val="24"/>
        </w:rPr>
        <w:object w:dxaOrig="1080" w:dyaOrig="620">
          <v:shape id="_x0000_i1027" type="#_x0000_t75" style="width:51.95pt;height:29.5pt" o:ole="">
            <v:imagedata r:id="rId10" o:title=""/>
          </v:shape>
          <o:OLEObject Type="Embed" ProgID="Equation.DSMT4" ShapeID="_x0000_i1027" DrawAspect="Content" ObjectID="_1700578790" r:id="rId11"/>
        </w:object>
      </w:r>
      <w:r w:rsidRPr="00826F11">
        <w:rPr>
          <w:sz w:val="24"/>
          <w:szCs w:val="24"/>
        </w:rPr>
        <w:t xml:space="preserve"> όπου </w:t>
      </w:r>
      <w:r w:rsidRPr="00826F11">
        <w:rPr>
          <w:i/>
          <w:sz w:val="24"/>
          <w:szCs w:val="24"/>
        </w:rPr>
        <w:t>ν</w:t>
      </w:r>
      <w:r w:rsidRPr="00826F11">
        <w:rPr>
          <w:sz w:val="24"/>
          <w:szCs w:val="24"/>
        </w:rPr>
        <w:t xml:space="preserve"> η κινηματική συνεκτικότητα του </w:t>
      </w:r>
      <w:proofErr w:type="spellStart"/>
      <w:r w:rsidRPr="00826F11">
        <w:rPr>
          <w:sz w:val="24"/>
          <w:szCs w:val="24"/>
        </w:rPr>
        <w:t>νερού(τάξης</w:t>
      </w:r>
      <w:proofErr w:type="spellEnd"/>
      <w:r w:rsidRPr="00826F11">
        <w:rPr>
          <w:sz w:val="24"/>
          <w:szCs w:val="24"/>
        </w:rPr>
        <w:t>: 1·10</w:t>
      </w:r>
      <w:r w:rsidRPr="00826F11">
        <w:rPr>
          <w:sz w:val="24"/>
          <w:szCs w:val="24"/>
          <w:vertAlign w:val="superscript"/>
        </w:rPr>
        <w:t>-6</w:t>
      </w:r>
      <w:r w:rsidRPr="00826F11">
        <w:rPr>
          <w:sz w:val="24"/>
          <w:szCs w:val="24"/>
        </w:rPr>
        <w:t xml:space="preserve"> </w:t>
      </w:r>
      <w:r>
        <w:rPr>
          <w:sz w:val="24"/>
          <w:szCs w:val="24"/>
          <w:lang w:val="en-GB"/>
        </w:rPr>
        <w:t>m</w:t>
      </w:r>
      <w:r w:rsidRPr="00826F11">
        <w:rPr>
          <w:sz w:val="24"/>
          <w:szCs w:val="24"/>
          <w:vertAlign w:val="superscript"/>
        </w:rPr>
        <w:t>2</w:t>
      </w:r>
      <w:r w:rsidRPr="00826F11">
        <w:rPr>
          <w:sz w:val="24"/>
          <w:szCs w:val="24"/>
        </w:rPr>
        <w:t>/</w:t>
      </w:r>
      <w:r>
        <w:rPr>
          <w:sz w:val="24"/>
          <w:szCs w:val="24"/>
          <w:lang w:val="en-GB"/>
        </w:rPr>
        <w:t>s</w:t>
      </w:r>
      <w:r w:rsidRPr="00826F11">
        <w:rPr>
          <w:sz w:val="24"/>
          <w:szCs w:val="24"/>
        </w:rPr>
        <w:t>)</w:t>
      </w:r>
    </w:p>
    <w:p w:rsidR="00826F11" w:rsidRPr="00826F11" w:rsidRDefault="00826F11" w:rsidP="00826F11">
      <w:pPr>
        <w:pStyle w:val="a3"/>
        <w:jc w:val="both"/>
        <w:rPr>
          <w:color w:val="000000"/>
          <w:spacing w:val="-8"/>
          <w:sz w:val="24"/>
          <w:szCs w:val="24"/>
        </w:rPr>
      </w:pPr>
    </w:p>
    <w:p w:rsidR="00826F11" w:rsidRPr="00826F11" w:rsidRDefault="00826F11" w:rsidP="00826F11">
      <w:pPr>
        <w:pStyle w:val="a3"/>
        <w:numPr>
          <w:ilvl w:val="0"/>
          <w:numId w:val="4"/>
        </w:numPr>
        <w:spacing w:after="0" w:line="240" w:lineRule="auto"/>
        <w:jc w:val="both"/>
        <w:rPr>
          <w:sz w:val="24"/>
          <w:szCs w:val="24"/>
        </w:rPr>
      </w:pPr>
      <w:r w:rsidRPr="00826F11">
        <w:rPr>
          <w:sz w:val="24"/>
          <w:szCs w:val="24"/>
        </w:rPr>
        <w:t xml:space="preserve">Υπολογισμός του συντελεστή τριβής </w:t>
      </w:r>
      <w:r w:rsidRPr="0038338D">
        <w:rPr>
          <w:sz w:val="24"/>
          <w:szCs w:val="24"/>
        </w:rPr>
        <w:t>f</w:t>
      </w:r>
      <w:r w:rsidRPr="00826F11">
        <w:rPr>
          <w:sz w:val="24"/>
          <w:szCs w:val="24"/>
        </w:rPr>
        <w:t xml:space="preserve"> κατά προτίμηση με βάση με την εξίσωση των </w:t>
      </w:r>
      <w:proofErr w:type="spellStart"/>
      <w:r w:rsidRPr="0038338D">
        <w:rPr>
          <w:sz w:val="24"/>
          <w:szCs w:val="24"/>
        </w:rPr>
        <w:t>Swamee</w:t>
      </w:r>
      <w:proofErr w:type="spellEnd"/>
      <w:r w:rsidRPr="00826F11">
        <w:rPr>
          <w:sz w:val="24"/>
          <w:szCs w:val="24"/>
        </w:rPr>
        <w:t xml:space="preserve"> και </w:t>
      </w:r>
      <w:r w:rsidRPr="0038338D">
        <w:rPr>
          <w:sz w:val="24"/>
          <w:szCs w:val="24"/>
        </w:rPr>
        <w:t>Jain</w:t>
      </w:r>
      <w:r w:rsidRPr="00826F11">
        <w:rPr>
          <w:sz w:val="24"/>
          <w:szCs w:val="24"/>
        </w:rPr>
        <w:t xml:space="preserve"> (ισχύει για τη συνήθης περίπτωση της τυρβώδους ροής)</w:t>
      </w:r>
    </w:p>
    <w:p w:rsidR="00826F11" w:rsidRPr="00826F11" w:rsidRDefault="00826F11" w:rsidP="00826F11">
      <w:pPr>
        <w:pStyle w:val="a3"/>
        <w:jc w:val="both"/>
        <w:rPr>
          <w:sz w:val="24"/>
          <w:szCs w:val="24"/>
        </w:rPr>
      </w:pPr>
      <w:r w:rsidRPr="0038338D">
        <w:rPr>
          <w:sz w:val="24"/>
          <w:szCs w:val="24"/>
        </w:rPr>
        <w:object w:dxaOrig="2600" w:dyaOrig="1480">
          <v:shape id="_x0000_i1028" type="#_x0000_t75" style="width:132.8pt;height:76.15pt" o:ole="" fillcolor="window">
            <v:imagedata r:id="rId12" o:title=""/>
          </v:shape>
          <o:OLEObject Type="Embed" ProgID="Equation.3" ShapeID="_x0000_i1028" DrawAspect="Content" ObjectID="_1700578791" r:id="rId13"/>
        </w:object>
      </w:r>
      <w:r w:rsidRPr="00826F11">
        <w:rPr>
          <w:sz w:val="24"/>
          <w:szCs w:val="24"/>
        </w:rPr>
        <w:t xml:space="preserve"> </w:t>
      </w:r>
    </w:p>
    <w:p w:rsidR="00826F11" w:rsidRPr="00826F11" w:rsidRDefault="00826F11" w:rsidP="00826F11">
      <w:pPr>
        <w:pStyle w:val="a3"/>
        <w:jc w:val="both"/>
        <w:rPr>
          <w:sz w:val="24"/>
          <w:szCs w:val="24"/>
        </w:rPr>
      </w:pPr>
    </w:p>
    <w:p w:rsidR="00826F11" w:rsidRPr="00826F11" w:rsidRDefault="00826F11" w:rsidP="00826F11">
      <w:pPr>
        <w:pStyle w:val="a3"/>
        <w:jc w:val="both"/>
        <w:rPr>
          <w:sz w:val="24"/>
          <w:szCs w:val="24"/>
        </w:rPr>
      </w:pPr>
      <w:r w:rsidRPr="00826F11">
        <w:rPr>
          <w:sz w:val="24"/>
          <w:szCs w:val="24"/>
        </w:rPr>
        <w:t xml:space="preserve">ή το διάγραμμα </w:t>
      </w:r>
      <w:r>
        <w:rPr>
          <w:sz w:val="24"/>
          <w:szCs w:val="24"/>
          <w:lang w:val="en-GB"/>
        </w:rPr>
        <w:t>Moody</w:t>
      </w:r>
      <w:r w:rsidRPr="00826F11">
        <w:rPr>
          <w:sz w:val="24"/>
          <w:szCs w:val="24"/>
        </w:rPr>
        <w:t xml:space="preserve"> (ισχύει για κάθε περίπτωση)</w:t>
      </w:r>
    </w:p>
    <w:p w:rsidR="00826F11" w:rsidRPr="00826F11" w:rsidRDefault="00826F11" w:rsidP="00826F11">
      <w:pPr>
        <w:pStyle w:val="a3"/>
        <w:jc w:val="both"/>
        <w:rPr>
          <w:sz w:val="24"/>
          <w:szCs w:val="24"/>
        </w:rPr>
      </w:pPr>
    </w:p>
    <w:p w:rsidR="00826F11" w:rsidRPr="00826F11" w:rsidRDefault="00826F11" w:rsidP="00826F11">
      <w:pPr>
        <w:pStyle w:val="a3"/>
        <w:numPr>
          <w:ilvl w:val="0"/>
          <w:numId w:val="4"/>
        </w:numPr>
        <w:spacing w:after="0" w:line="240" w:lineRule="auto"/>
        <w:jc w:val="both"/>
        <w:rPr>
          <w:sz w:val="24"/>
          <w:szCs w:val="24"/>
        </w:rPr>
      </w:pPr>
      <w:r w:rsidRPr="00826F11">
        <w:rPr>
          <w:sz w:val="24"/>
          <w:szCs w:val="24"/>
        </w:rPr>
        <w:t xml:space="preserve">Υπολογισμός του  ύψους  γραμμικών απωλειών από την εξίσωση των </w:t>
      </w:r>
      <w:r w:rsidRPr="0038338D">
        <w:rPr>
          <w:sz w:val="24"/>
          <w:szCs w:val="24"/>
        </w:rPr>
        <w:t>Darcy</w:t>
      </w:r>
      <w:r w:rsidRPr="00826F11">
        <w:rPr>
          <w:sz w:val="24"/>
          <w:szCs w:val="24"/>
        </w:rPr>
        <w:t>-</w:t>
      </w:r>
      <w:proofErr w:type="spellStart"/>
      <w:r w:rsidRPr="0038338D">
        <w:rPr>
          <w:sz w:val="24"/>
          <w:szCs w:val="24"/>
        </w:rPr>
        <w:t>Weisbach</w:t>
      </w:r>
      <w:proofErr w:type="spellEnd"/>
      <w:r w:rsidRPr="00826F11">
        <w:rPr>
          <w:sz w:val="24"/>
          <w:szCs w:val="24"/>
        </w:rPr>
        <w:t>:</w:t>
      </w:r>
    </w:p>
    <w:p w:rsidR="00826F11" w:rsidRDefault="00826F11" w:rsidP="00826F11">
      <w:pPr>
        <w:pStyle w:val="a3"/>
        <w:jc w:val="both"/>
        <w:rPr>
          <w:position w:val="-28"/>
          <w:sz w:val="24"/>
          <w:szCs w:val="24"/>
        </w:rPr>
      </w:pPr>
      <w:r w:rsidRPr="0038338D">
        <w:rPr>
          <w:position w:val="-28"/>
          <w:sz w:val="24"/>
          <w:szCs w:val="24"/>
        </w:rPr>
        <w:object w:dxaOrig="2640" w:dyaOrig="660">
          <v:shape id="_x0000_i1029" type="#_x0000_t75" style="width:134.55pt;height:33.05pt" o:ole="" fillcolor="window">
            <v:imagedata r:id="rId14" o:title=""/>
          </v:shape>
          <o:OLEObject Type="Embed" ProgID="Equation.DSMT4" ShapeID="_x0000_i1029" DrawAspect="Content" ObjectID="_1700578792" r:id="rId15"/>
        </w:object>
      </w:r>
    </w:p>
    <w:p w:rsidR="00826F11" w:rsidRPr="00826F11" w:rsidRDefault="00826F11" w:rsidP="00826F11">
      <w:pPr>
        <w:pStyle w:val="a3"/>
        <w:jc w:val="both"/>
        <w:rPr>
          <w:b/>
          <w:sz w:val="24"/>
          <w:szCs w:val="24"/>
        </w:rPr>
      </w:pPr>
      <w:r w:rsidRPr="00826F11">
        <w:rPr>
          <w:b/>
          <w:position w:val="-28"/>
          <w:sz w:val="24"/>
          <w:szCs w:val="24"/>
        </w:rPr>
        <w:t>Ύψος αντλίας</w:t>
      </w:r>
      <w:r>
        <w:rPr>
          <w:b/>
          <w:position w:val="-28"/>
          <w:sz w:val="24"/>
          <w:szCs w:val="24"/>
        </w:rPr>
        <w:t xml:space="preserve"> </w:t>
      </w:r>
      <w:proofErr w:type="spellStart"/>
      <w:r>
        <w:rPr>
          <w:b/>
          <w:position w:val="-28"/>
          <w:sz w:val="24"/>
          <w:szCs w:val="24"/>
        </w:rPr>
        <w:t>αδε</w:t>
      </w:r>
      <w:bookmarkStart w:id="0" w:name="_GoBack"/>
      <w:bookmarkEnd w:id="0"/>
      <w:proofErr w:type="spellEnd"/>
    </w:p>
    <w:p w:rsidR="00567D6B" w:rsidRPr="00567D6B" w:rsidRDefault="00826F11" w:rsidP="00567D6B">
      <w:r w:rsidRPr="00826F11">
        <w:rPr>
          <w:i/>
          <w:position w:val="-26"/>
          <w:lang w:val="en-US"/>
        </w:rPr>
        <w:object w:dxaOrig="2780" w:dyaOrig="600">
          <v:shape id="_x0000_i1030" type="#_x0000_t75" style="width:187.65pt;height:40.15pt" o:ole="">
            <v:imagedata r:id="rId16" o:title=""/>
          </v:shape>
          <o:OLEObject Type="Embed" ProgID="Equation.DSMT4" ShapeID="_x0000_i1030" DrawAspect="Content" ObjectID="_1700578793" r:id="rId17"/>
        </w:object>
      </w:r>
    </w:p>
    <w:sectPr w:rsidR="00567D6B" w:rsidRPr="00567D6B" w:rsidSect="0071027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565D50"/>
    <w:multiLevelType w:val="hybridMultilevel"/>
    <w:tmpl w:val="10143EB6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EF5CEE"/>
    <w:multiLevelType w:val="hybridMultilevel"/>
    <w:tmpl w:val="10143EB6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F15699"/>
    <w:multiLevelType w:val="hybridMultilevel"/>
    <w:tmpl w:val="4C0616B8"/>
    <w:lvl w:ilvl="0" w:tplc="9B98B200">
      <w:start w:val="20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BEB5DF4"/>
    <w:multiLevelType w:val="hybridMultilevel"/>
    <w:tmpl w:val="51EE8A1E"/>
    <w:lvl w:ilvl="0" w:tplc="0408000F">
      <w:start w:val="1"/>
      <w:numFmt w:val="decimal"/>
      <w:lvlText w:val="%1."/>
      <w:lvlJc w:val="left"/>
      <w:pPr>
        <w:ind w:left="770" w:hanging="360"/>
      </w:pPr>
    </w:lvl>
    <w:lvl w:ilvl="1" w:tplc="04080019" w:tentative="1">
      <w:start w:val="1"/>
      <w:numFmt w:val="lowerLetter"/>
      <w:lvlText w:val="%2."/>
      <w:lvlJc w:val="left"/>
      <w:pPr>
        <w:ind w:left="1490" w:hanging="360"/>
      </w:pPr>
    </w:lvl>
    <w:lvl w:ilvl="2" w:tplc="0408001B" w:tentative="1">
      <w:start w:val="1"/>
      <w:numFmt w:val="lowerRoman"/>
      <w:lvlText w:val="%3."/>
      <w:lvlJc w:val="right"/>
      <w:pPr>
        <w:ind w:left="2210" w:hanging="180"/>
      </w:pPr>
    </w:lvl>
    <w:lvl w:ilvl="3" w:tplc="0408000F" w:tentative="1">
      <w:start w:val="1"/>
      <w:numFmt w:val="decimal"/>
      <w:lvlText w:val="%4."/>
      <w:lvlJc w:val="left"/>
      <w:pPr>
        <w:ind w:left="2930" w:hanging="360"/>
      </w:pPr>
    </w:lvl>
    <w:lvl w:ilvl="4" w:tplc="04080019" w:tentative="1">
      <w:start w:val="1"/>
      <w:numFmt w:val="lowerLetter"/>
      <w:lvlText w:val="%5."/>
      <w:lvlJc w:val="left"/>
      <w:pPr>
        <w:ind w:left="3650" w:hanging="360"/>
      </w:pPr>
    </w:lvl>
    <w:lvl w:ilvl="5" w:tplc="0408001B" w:tentative="1">
      <w:start w:val="1"/>
      <w:numFmt w:val="lowerRoman"/>
      <w:lvlText w:val="%6."/>
      <w:lvlJc w:val="right"/>
      <w:pPr>
        <w:ind w:left="4370" w:hanging="180"/>
      </w:pPr>
    </w:lvl>
    <w:lvl w:ilvl="6" w:tplc="0408000F" w:tentative="1">
      <w:start w:val="1"/>
      <w:numFmt w:val="decimal"/>
      <w:lvlText w:val="%7."/>
      <w:lvlJc w:val="left"/>
      <w:pPr>
        <w:ind w:left="5090" w:hanging="360"/>
      </w:pPr>
    </w:lvl>
    <w:lvl w:ilvl="7" w:tplc="04080019" w:tentative="1">
      <w:start w:val="1"/>
      <w:numFmt w:val="lowerLetter"/>
      <w:lvlText w:val="%8."/>
      <w:lvlJc w:val="left"/>
      <w:pPr>
        <w:ind w:left="5810" w:hanging="360"/>
      </w:pPr>
    </w:lvl>
    <w:lvl w:ilvl="8" w:tplc="0408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4">
    <w:nsid w:val="747B6CB7"/>
    <w:multiLevelType w:val="hybridMultilevel"/>
    <w:tmpl w:val="7FC88AFC"/>
    <w:lvl w:ilvl="0" w:tplc="04080011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7D6B"/>
    <w:rsid w:val="00567D6B"/>
    <w:rsid w:val="00710270"/>
    <w:rsid w:val="00826F11"/>
    <w:rsid w:val="009C4FC6"/>
    <w:rsid w:val="00C64D64"/>
    <w:rsid w:val="00F56E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67D6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67D6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3</Words>
  <Characters>1046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χ</dc:creator>
  <cp:lastModifiedBy>χ</cp:lastModifiedBy>
  <cp:revision>2</cp:revision>
  <dcterms:created xsi:type="dcterms:W3CDTF">2021-12-09T16:09:00Z</dcterms:created>
  <dcterms:modified xsi:type="dcterms:W3CDTF">2021-12-09T16:09:00Z</dcterms:modified>
</cp:coreProperties>
</file>